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4BD6" w:rsidRPr="00104BD6" w:rsidRDefault="00136A0F" w:rsidP="00104BD6">
      <w:pPr>
        <w:pStyle w:val="berschrift3"/>
        <w:numPr>
          <w:ilvl w:val="0"/>
          <w:numId w:val="0"/>
        </w:numPr>
        <w:rPr>
          <w:szCs w:val="22"/>
        </w:rPr>
      </w:pPr>
      <w:r>
        <w:rPr>
          <w:szCs w:val="22"/>
        </w:rPr>
        <w:t>3</w:t>
      </w:r>
      <w:r w:rsidR="00271862">
        <w:rPr>
          <w:szCs w:val="22"/>
        </w:rPr>
        <w:t>.</w:t>
      </w:r>
      <w:r w:rsidR="00063F0B">
        <w:rPr>
          <w:szCs w:val="22"/>
        </w:rPr>
        <w:t>1</w:t>
      </w:r>
      <w:r w:rsidR="00271862">
        <w:rPr>
          <w:szCs w:val="22"/>
        </w:rPr>
        <w:t>.</w:t>
      </w:r>
      <w:r w:rsidR="00AA3306">
        <w:rPr>
          <w:szCs w:val="22"/>
        </w:rPr>
        <w:t>2</w:t>
      </w:r>
      <w:r w:rsidR="00271862">
        <w:rPr>
          <w:szCs w:val="22"/>
        </w:rPr>
        <w:t xml:space="preserve">. </w:t>
      </w:r>
      <w:r w:rsidR="00AA3306">
        <w:rPr>
          <w:szCs w:val="22"/>
        </w:rPr>
        <w:t>Geraden</w:t>
      </w:r>
    </w:p>
    <w:p w:rsidR="005A479D" w:rsidRDefault="005A479D" w:rsidP="00104BD6">
      <w:pPr>
        <w:rPr>
          <w:szCs w:val="22"/>
        </w:rPr>
      </w:pPr>
    </w:p>
    <w:p w:rsidR="008617F3" w:rsidRDefault="00AA3306" w:rsidP="00AA3306">
      <w:pPr>
        <w:pStyle w:val="Definition"/>
      </w:pPr>
      <w:r>
        <w:t>DEF: Eine Linie ohne Anfang und Ende heißt eine GERADE.</w:t>
      </w:r>
    </w:p>
    <w:p w:rsidR="00AA3306" w:rsidRDefault="00AA3306">
      <w:pPr>
        <w:rPr>
          <w:szCs w:val="22"/>
        </w:rPr>
      </w:pPr>
    </w:p>
    <w:p w:rsidR="00AA3306" w:rsidRDefault="00AA3306" w:rsidP="00AA3306">
      <w:pPr>
        <w:pStyle w:val="Merksatz"/>
      </w:pPr>
      <w:r>
        <w:sym w:font="Marlett" w:char="F034"/>
      </w:r>
      <w:r>
        <w:t>Geraden können bezeichnet werden:</w:t>
      </w:r>
    </w:p>
    <w:p w:rsidR="00AA3306" w:rsidRDefault="00AA3306" w:rsidP="00AA3306">
      <w:pPr>
        <w:pStyle w:val="Merksatz"/>
        <w:numPr>
          <w:ilvl w:val="0"/>
          <w:numId w:val="17"/>
        </w:numPr>
      </w:pPr>
      <w:r>
        <w:t>mit Kleinbuchstaben</w:t>
      </w:r>
    </w:p>
    <w:p w:rsidR="00AA3306" w:rsidRDefault="00AA3306" w:rsidP="00AA3306">
      <w:pPr>
        <w:pStyle w:val="Merksatz"/>
        <w:numPr>
          <w:ilvl w:val="0"/>
          <w:numId w:val="17"/>
        </w:numPr>
      </w:pPr>
      <w:r>
        <w:t>mit Punkten auf der Geraden</w:t>
      </w:r>
    </w:p>
    <w:p w:rsidR="00AA3306" w:rsidRDefault="00593764" w:rsidP="00AA3306">
      <w:r>
        <w:rPr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24130</wp:posOffset>
            </wp:positionV>
            <wp:extent cx="2879725" cy="2286635"/>
            <wp:effectExtent l="19050" t="0" r="0" b="0"/>
            <wp:wrapSquare wrapText="bothSides"/>
            <wp:docPr id="3" name="Bild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25" cy="2286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Beispiel:</w:t>
      </w:r>
    </w:p>
    <w:p w:rsidR="00593764" w:rsidRDefault="00593764" w:rsidP="00AA3306"/>
    <w:p w:rsidR="00593764" w:rsidRDefault="00593764" w:rsidP="00AA3306">
      <w:r>
        <w:t>Gerade a</w:t>
      </w:r>
    </w:p>
    <w:p w:rsidR="00593764" w:rsidRDefault="00593764" w:rsidP="00AA3306"/>
    <w:p w:rsidR="00593764" w:rsidRDefault="00593764" w:rsidP="00AA3306">
      <w:r>
        <w:t>oder</w:t>
      </w:r>
    </w:p>
    <w:p w:rsidR="00593764" w:rsidRDefault="00593764" w:rsidP="00AA3306"/>
    <w:p w:rsidR="00593764" w:rsidRDefault="00593764" w:rsidP="00AA3306">
      <w:r>
        <w:t>Gerade AB</w:t>
      </w:r>
    </w:p>
    <w:p w:rsidR="00593764" w:rsidRDefault="00593764" w:rsidP="00AA3306"/>
    <w:p w:rsidR="00593764" w:rsidRDefault="00593764" w:rsidP="00085FCF">
      <w:pPr>
        <w:jc w:val="both"/>
      </w:pPr>
      <w:r>
        <w:t>Geraden sind unendlich lang. Man kann immer nur ein kleines Stück einer Geraden zeichnen.</w:t>
      </w:r>
    </w:p>
    <w:p w:rsidR="00593764" w:rsidRDefault="00593764" w:rsidP="00593764"/>
    <w:p w:rsidR="00593764" w:rsidRDefault="00593764" w:rsidP="00593764"/>
    <w:p w:rsidR="00593764" w:rsidRDefault="00593764" w:rsidP="00593764"/>
    <w:p w:rsidR="00593764" w:rsidRDefault="00085FCF" w:rsidP="00593764">
      <w:r>
        <w:rPr>
          <w:noProof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172085</wp:posOffset>
            </wp:positionV>
            <wp:extent cx="2879725" cy="2286635"/>
            <wp:effectExtent l="19050" t="0" r="0" b="0"/>
            <wp:wrapSquare wrapText="bothSides"/>
            <wp:docPr id="5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25" cy="2286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93764" w:rsidRDefault="00593764" w:rsidP="00085FCF">
      <w:pPr>
        <w:jc w:val="both"/>
      </w:pPr>
      <w:r>
        <w:t xml:space="preserve">Die Geraden a und b sind PARALLEL zueinander. Wir schreiben a </w:t>
      </w:r>
      <w:r>
        <w:sym w:font="Math B" w:char="F079"/>
      </w:r>
      <w:r>
        <w:t xml:space="preserve"> b.</w:t>
      </w:r>
    </w:p>
    <w:p w:rsidR="00593764" w:rsidRDefault="00593764" w:rsidP="00593764"/>
    <w:p w:rsidR="00593764" w:rsidRDefault="00593764" w:rsidP="00085FCF">
      <w:pPr>
        <w:jc w:val="both"/>
      </w:pPr>
      <w:r>
        <w:t xml:space="preserve">Die Geraden a und c stehen </w:t>
      </w:r>
      <w:r w:rsidR="00230454">
        <w:t>SENKRECHT</w:t>
      </w:r>
      <w:r>
        <w:t xml:space="preserve"> aufeinander. Sie </w:t>
      </w:r>
      <w:r w:rsidR="00230454">
        <w:t xml:space="preserve">sind ORTHOGONAL, d.h. sie  </w:t>
      </w:r>
      <w:r>
        <w:t xml:space="preserve">bilden einen Winkel von 90°. Wir schreiben a </w:t>
      </w:r>
      <w:r>
        <w:sym w:font="Math B" w:char="F07A"/>
      </w:r>
      <w:r>
        <w:t xml:space="preserve"> c.</w:t>
      </w:r>
    </w:p>
    <w:p w:rsidR="002970D5" w:rsidRDefault="002970D5" w:rsidP="00593764"/>
    <w:p w:rsidR="002970D5" w:rsidRDefault="002970D5" w:rsidP="00593764"/>
    <w:p w:rsidR="002970D5" w:rsidRDefault="002970D5" w:rsidP="00593764"/>
    <w:p w:rsidR="002970D5" w:rsidRDefault="002970D5" w:rsidP="00593764"/>
    <w:p w:rsidR="00085FCF" w:rsidRDefault="00085FCF" w:rsidP="00593764"/>
    <w:p w:rsidR="00085FCF" w:rsidRDefault="00085FCF" w:rsidP="00593764">
      <w:r>
        <w:rPr>
          <w:noProof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-4445</wp:posOffset>
            </wp:positionV>
            <wp:extent cx="2876550" cy="2286000"/>
            <wp:effectExtent l="19050" t="0" r="0" b="0"/>
            <wp:wrapSquare wrapText="bothSides"/>
            <wp:docPr id="7" name="Bild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Die kürzeste Verbindung von einem Punkt zu einer Geraden ist der ABSTAND.</w:t>
      </w:r>
    </w:p>
    <w:p w:rsidR="00085FCF" w:rsidRDefault="00085FCF" w:rsidP="00593764"/>
    <w:p w:rsidR="00085FCF" w:rsidRDefault="00085FCF" w:rsidP="00593764">
      <w:r>
        <w:t xml:space="preserve">Dazu misst man die Länge der zu a orthogonalen Strecke durch D (Länge der Strecke </w:t>
      </w:r>
      <w:r w:rsidRPr="00085FCF">
        <w:rPr>
          <w:position w:val="-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9" o:title=""/>
          </v:shape>
          <o:OLEObject Type="Embed" ProgID="Equation.DSMT4" ShapeID="_x0000_i1025" DrawAspect="Content" ObjectID="_1547391696" r:id="rId10"/>
        </w:object>
      </w:r>
      <w:r>
        <w:t>).</w:t>
      </w:r>
    </w:p>
    <w:p w:rsidR="00085FCF" w:rsidRDefault="00085FCF" w:rsidP="00593764"/>
    <w:p w:rsidR="00085FCF" w:rsidRDefault="00085FCF" w:rsidP="00593764"/>
    <w:p w:rsidR="00085FCF" w:rsidRDefault="00085FCF" w:rsidP="00593764"/>
    <w:p w:rsidR="00085FCF" w:rsidRDefault="00085FCF" w:rsidP="00593764"/>
    <w:p w:rsidR="002970D5" w:rsidRDefault="002970D5" w:rsidP="00593764">
      <w:bookmarkStart w:id="0" w:name="_GoBack"/>
      <w:bookmarkEnd w:id="0"/>
    </w:p>
    <w:sectPr w:rsidR="002970D5" w:rsidSect="003F302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ath B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22D32A7A"/>
    <w:multiLevelType w:val="hybridMultilevel"/>
    <w:tmpl w:val="A086CCE8"/>
    <w:lvl w:ilvl="0" w:tplc="1D6AF29A">
      <w:start w:val="3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76A57A7"/>
    <w:multiLevelType w:val="hybridMultilevel"/>
    <w:tmpl w:val="D23E2BB6"/>
    <w:lvl w:ilvl="0" w:tplc="6D12B638">
      <w:start w:val="4"/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279C3336"/>
    <w:multiLevelType w:val="hybridMultilevel"/>
    <w:tmpl w:val="97A6411C"/>
    <w:lvl w:ilvl="0" w:tplc="6D12B638">
      <w:start w:val="4"/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6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6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5"/>
  </w:num>
  <w:num w:numId="15">
    <w:abstractNumId w:val="13"/>
  </w:num>
  <w:num w:numId="16">
    <w:abstractNumId w:val="12"/>
  </w:num>
  <w:num w:numId="1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3F0B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5FC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454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11B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0D5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590E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027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764"/>
    <w:rsid w:val="00593D70"/>
    <w:rsid w:val="00594055"/>
    <w:rsid w:val="005954D0"/>
    <w:rsid w:val="005A03BF"/>
    <w:rsid w:val="005A0EBF"/>
    <w:rsid w:val="005A479D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5B51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4363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3D2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57160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5F3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6AF2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3306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B2B"/>
    <w:rsid w:val="00BA5FF0"/>
    <w:rsid w:val="00BA645D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4226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6F9F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07B"/>
    <w:rsid w:val="00CC7953"/>
    <w:rsid w:val="00CC7E76"/>
    <w:rsid w:val="00CD16E5"/>
    <w:rsid w:val="00CD2869"/>
    <w:rsid w:val="00CD2C03"/>
    <w:rsid w:val="00CD59DC"/>
    <w:rsid w:val="00CD6A55"/>
    <w:rsid w:val="00CE072A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FFA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D34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8B4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1829CAB-F4D5-45A7-97AD-030DE5B2ED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8617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BA645D"/>
    <w:pPr>
      <w:ind w:left="624" w:hanging="62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A645D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styles" Target="style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246875D-3AC6-4954-B7AD-AA2EC6E601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3</Words>
  <Characters>593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85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17:15:00Z</dcterms:created>
  <dcterms:modified xsi:type="dcterms:W3CDTF">2017-01-31T17:15:00Z</dcterms:modified>
</cp:coreProperties>
</file>